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4306" w:rsidRPr="003C4B63" w:rsidRDefault="002D4306" w:rsidP="002D4306">
      <w:pPr>
        <w:tabs>
          <w:tab w:val="left" w:pos="1275"/>
        </w:tabs>
        <w:jc w:val="both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sz w:val="24"/>
          <w:szCs w:val="24"/>
        </w:rPr>
        <w:t>VOLUMEN DEL PARALELEPÍPEDO DETERMINADO POR LOS PUNTOS ABCD</w:t>
      </w:r>
    </w:p>
    <w:p w:rsidR="007055DA" w:rsidRPr="003C4B63" w:rsidRDefault="002D4306">
      <w:pPr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drawing>
          <wp:inline distT="0" distB="0" distL="0" distR="0">
            <wp:extent cx="3848100" cy="1419225"/>
            <wp:effectExtent l="171450" t="133350" r="361950" b="314325"/>
            <wp:docPr id="1" name="Picture 0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4192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2D4306" w:rsidRDefault="00F31BBF" w:rsidP="002D4306">
      <w:pPr>
        <w:tabs>
          <w:tab w:val="left" w:pos="1275"/>
        </w:tabs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es-ES_tradnl"/>
        </w:rPr>
        <w:pict>
          <v:group id="_x0000_s1061" style="position:absolute;left:0;text-align:left;margin-left:4.05pt;margin-top:36.95pt;width:109.2pt;height:120pt;z-index:251680768" coordorigin="1308,12015" coordsize="2184,240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2" type="#_x0000_t32" style="position:absolute;left:1605;top:12435;width:1005;height:1335;flip:y" o:connectortype="straight">
              <v:stroke endarrow="block"/>
            </v:shape>
            <v:shape id="_x0000_s1063" type="#_x0000_t32" style="position:absolute;left:1605;top:13320;width:930;height:450;flip:y" o:connectortype="straight">
              <v:stroke endarrow="block"/>
            </v:shape>
            <v:shape id="_x0000_s1064" type="#_x0000_t32" style="position:absolute;left:1605;top:13770;width:1590;height:135" o:connectortype="straight">
              <v:stroke endarrow="block"/>
            </v:shape>
            <v:shape id="_x0000_s1065" type="#_x0000_t32" style="position:absolute;left:2535;top:13320;width:660;height:585;flip:x y" o:connectortype="straight"/>
            <v:shape id="_x0000_s1066" type="#_x0000_t32" style="position:absolute;left:2535;top:12435;width:75;height:885;flip:x" o:connectortype="straight"/>
            <v:shape id="_x0000_s1067" type="#_x0000_t32" style="position:absolute;left:2610;top:12435;width:585;height:1470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8" type="#_x0000_t202" style="position:absolute;left:1920;top:12825;width:318;height:345;mso-width-relative:margin;mso-height-relative:margin" stroked="f" strokecolor="white [3212]">
              <v:fill opacity="0"/>
              <v:textbox inset=".5mm,.5mm,.5mm,.5mm">
                <w:txbxContent>
                  <w:p w:rsidR="00F31BBF" w:rsidRPr="00B6589B" w:rsidRDefault="00F31BBF" w:rsidP="00F31BBF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</w:rPr>
                      <w:t>u</w:t>
                    </w:r>
                    <w:proofErr w:type="gramEnd"/>
                  </w:p>
                </w:txbxContent>
              </v:textbox>
            </v:shape>
            <v:shape id="_x0000_s1069" type="#_x0000_t202" style="position:absolute;left:2160;top:13410;width:297;height:495;mso-width-relative:margin;mso-height-relative:margin" stroked="f" strokecolor="white [3212]">
              <v:fill opacity="0"/>
              <v:textbox inset=".5mm,.5mm,.5mm,.5mm">
                <w:txbxContent>
                  <w:p w:rsidR="00F31BBF" w:rsidRPr="00B6589B" w:rsidRDefault="00F31BBF" w:rsidP="00F31BBF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</w:rPr>
                    </w:pPr>
                    <w:proofErr w:type="gramStart"/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</w:rPr>
                      <w:t>v</w:t>
                    </w:r>
                    <w:proofErr w:type="gramEnd"/>
                  </w:p>
                </w:txbxContent>
              </v:textbox>
            </v:shape>
            <v:shape id="_x0000_s1070" type="#_x0000_t202" style="position:absolute;left:2238;top:13770;width:297;height:420;mso-width-relative:margin;mso-height-relative:margin" stroked="f" strokecolor="white [3212]">
              <v:fill opacity="0"/>
              <v:textbox inset=".5mm,.5mm,.5mm,.5mm">
                <w:txbxContent>
                  <w:p w:rsidR="00F31BBF" w:rsidRPr="00B6589B" w:rsidRDefault="00F31BBF" w:rsidP="00F31BBF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</w:rPr>
                    </w:pPr>
                    <w:proofErr w:type="gramStart"/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</w:rPr>
                      <w:t>w</w:t>
                    </w:r>
                    <w:proofErr w:type="gramEnd"/>
                  </w:p>
                </w:txbxContent>
              </v:textbox>
            </v:shape>
            <v:shape id="_x0000_s1071" type="#_x0000_t202" style="position:absolute;left:2685;top:13410;width:297;height:495;mso-width-relative:margin;mso-height-relative:margin" stroked="f" strokecolor="white [3212]">
              <v:fill opacity="0"/>
              <v:textbox inset=".5mm,.5mm,.5mm,.5mm">
                <w:txbxContent>
                  <w:p w:rsidR="00F31BBF" w:rsidRPr="00B6589B" w:rsidRDefault="00F31BBF" w:rsidP="00F31BBF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</w:pPr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  <w:t>U</w:t>
                    </w:r>
                  </w:p>
                </w:txbxContent>
              </v:textbox>
            </v:shape>
            <v:shape id="_x0000_s1072" type="#_x0000_t202" style="position:absolute;left:2898;top:12930;width:297;height:480;mso-width-relative:margin;mso-height-relative:margin" stroked="f" strokecolor="white [3212]">
              <v:fill opacity="0"/>
              <v:textbox inset=".5mm,.5mm,.5mm,.5mm">
                <w:txbxContent>
                  <w:p w:rsidR="00F31BBF" w:rsidRPr="00B6589B" w:rsidRDefault="00F31BBF" w:rsidP="00F31BBF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</w:pPr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  <w:t>V</w:t>
                    </w:r>
                  </w:p>
                </w:txbxContent>
              </v:textbox>
            </v:shape>
            <v:shape id="_x0000_s1073" type="#_x0000_t202" style="position:absolute;left:2457;top:12825;width:297;height:345;mso-width-relative:margin;mso-height-relative:margin" stroked="f" strokecolor="white [3212]">
              <v:fill opacity="0"/>
              <v:textbox inset=".5mm,.5mm,.5mm,.5mm">
                <w:txbxContent>
                  <w:p w:rsidR="00F31BBF" w:rsidRPr="00B6589B" w:rsidRDefault="00F31BBF" w:rsidP="00F31BBF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</w:pPr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  <w:t>W</w:t>
                    </w:r>
                  </w:p>
                </w:txbxContent>
              </v:textbox>
            </v:shape>
            <v:shape id="_x0000_s1074" type="#_x0000_t202" style="position:absolute;left:2457;top:12015;width:297;height:420;mso-width-relative:margin;mso-height-relative:margin" stroked="f" strokecolor="white [3212]">
              <v:fill opacity="0"/>
              <v:textbox inset=".5mm,.5mm,.5mm,.5mm">
                <w:txbxContent>
                  <w:p w:rsidR="00F31BBF" w:rsidRPr="00B6589B" w:rsidRDefault="00F31BBF" w:rsidP="00F31BBF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</w:pPr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  <w:t>A</w:t>
                    </w:r>
                  </w:p>
                </w:txbxContent>
              </v:textbox>
            </v:shape>
            <v:shape id="_x0000_s1075" type="#_x0000_t202" style="position:absolute;left:2532;top:13170;width:297;height:450;mso-width-relative:margin;mso-height-relative:margin" stroked="f" strokecolor="white [3212]">
              <v:fill opacity="0"/>
              <v:textbox inset=".5mm,.5mm,.5mm,.5mm">
                <w:txbxContent>
                  <w:p w:rsidR="00F31BBF" w:rsidRPr="00B6589B" w:rsidRDefault="00F31BBF" w:rsidP="00F31BBF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</w:pPr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  <w:t>B</w:t>
                    </w:r>
                  </w:p>
                </w:txbxContent>
              </v:textbox>
            </v:shape>
            <v:shape id="_x0000_s1076" type="#_x0000_t202" style="position:absolute;left:3195;top:13905;width:297;height:510;mso-width-relative:margin;mso-height-relative:margin" stroked="f" strokecolor="white [3212]">
              <v:fill opacity="0"/>
              <v:textbox inset=".5mm,.5mm,.5mm,.5mm">
                <w:txbxContent>
                  <w:p w:rsidR="00F31BBF" w:rsidRPr="00B6589B" w:rsidRDefault="00F31BBF" w:rsidP="00F31BBF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</w:pPr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  <w:t>C</w:t>
                    </w:r>
                  </w:p>
                </w:txbxContent>
              </v:textbox>
            </v:shape>
            <v:shape id="_x0000_s1077" type="#_x0000_t202" style="position:absolute;left:1308;top:13620;width:297;height:435;mso-width-relative:margin;mso-height-relative:margin" stroked="f" strokecolor="white [3212]">
              <v:fill opacity="0"/>
              <v:textbox inset=".5mm,.5mm,.5mm,.5mm">
                <w:txbxContent>
                  <w:p w:rsidR="00F31BBF" w:rsidRPr="00B6589B" w:rsidRDefault="00F31BBF" w:rsidP="00F31BBF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</w:pPr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  <w:t>O</w:t>
                    </w:r>
                  </w:p>
                </w:txbxContent>
              </v:textbox>
            </v:shape>
          </v:group>
        </w:pict>
      </w:r>
      <w:r w:rsidR="002D4306" w:rsidRPr="003C4B63">
        <w:rPr>
          <w:rFonts w:ascii="Arial" w:hAnsi="Arial" w:cs="Arial"/>
          <w:sz w:val="24"/>
          <w:szCs w:val="24"/>
        </w:rPr>
        <w:t xml:space="preserve">Demostración de que el determinante de </w:t>
      </w:r>
      <w:proofErr w:type="spellStart"/>
      <w:r w:rsidR="002D4306" w:rsidRPr="003C4B63">
        <w:rPr>
          <w:rFonts w:ascii="Arial" w:hAnsi="Arial" w:cs="Arial"/>
          <w:sz w:val="24"/>
          <w:szCs w:val="24"/>
        </w:rPr>
        <w:t>Cayley</w:t>
      </w:r>
      <w:proofErr w:type="spellEnd"/>
      <w:r w:rsidR="002D4306" w:rsidRPr="003C4B63">
        <w:rPr>
          <w:rFonts w:ascii="Arial" w:hAnsi="Arial" w:cs="Arial"/>
          <w:sz w:val="24"/>
          <w:szCs w:val="24"/>
        </w:rPr>
        <w:t xml:space="preserve"> nos da el volumen del paralelepípedo:</w:t>
      </w:r>
    </w:p>
    <w:p w:rsidR="00F31BBF" w:rsidRPr="003C4B63" w:rsidRDefault="00F31BBF" w:rsidP="002D4306">
      <w:pPr>
        <w:tabs>
          <w:tab w:val="left" w:pos="1275"/>
        </w:tabs>
        <w:jc w:val="both"/>
        <w:rPr>
          <w:rFonts w:ascii="Arial" w:hAnsi="Arial" w:cs="Arial"/>
          <w:sz w:val="24"/>
          <w:szCs w:val="24"/>
        </w:rPr>
      </w:pPr>
    </w:p>
    <w:p w:rsidR="002D4306" w:rsidRPr="003C4B63" w:rsidRDefault="002D4306" w:rsidP="002D4306">
      <w:pPr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771650</wp:posOffset>
            </wp:positionH>
            <wp:positionV relativeFrom="paragraph">
              <wp:posOffset>20955</wp:posOffset>
            </wp:positionV>
            <wp:extent cx="2752725" cy="742950"/>
            <wp:effectExtent l="171450" t="133350" r="371475" b="304800"/>
            <wp:wrapNone/>
            <wp:docPr id="3" name="Picture 2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74295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</w:p>
    <w:p w:rsidR="002D4306" w:rsidRPr="003C4B63" w:rsidRDefault="002D4306" w:rsidP="002D4306">
      <w:pPr>
        <w:rPr>
          <w:rFonts w:ascii="Arial" w:hAnsi="Arial" w:cs="Arial"/>
          <w:sz w:val="24"/>
          <w:szCs w:val="24"/>
        </w:rPr>
      </w:pPr>
    </w:p>
    <w:p w:rsidR="002D4306" w:rsidRPr="003C4B63" w:rsidRDefault="002D4306" w:rsidP="002D4306">
      <w:pPr>
        <w:rPr>
          <w:rFonts w:ascii="Arial" w:hAnsi="Arial" w:cs="Arial"/>
          <w:sz w:val="24"/>
          <w:szCs w:val="24"/>
        </w:rPr>
      </w:pPr>
    </w:p>
    <w:p w:rsidR="002D4306" w:rsidRPr="003C4B63" w:rsidRDefault="002D4306" w:rsidP="002D4306">
      <w:pPr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sz w:val="24"/>
          <w:szCs w:val="24"/>
        </w:rPr>
        <w:t xml:space="preserve">                                             </w:t>
      </w:r>
    </w:p>
    <w:p w:rsidR="002D4306" w:rsidRPr="003C4B63" w:rsidRDefault="002D4306" w:rsidP="002D4306">
      <w:pPr>
        <w:tabs>
          <w:tab w:val="left" w:pos="1275"/>
        </w:tabs>
        <w:jc w:val="both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sz w:val="24"/>
          <w:szCs w:val="24"/>
        </w:rPr>
        <w:t>Y teniendo en cuenta que W</w:t>
      </w:r>
      <w:r w:rsidRPr="003C4B63">
        <w:rPr>
          <w:rFonts w:ascii="Arial" w:hAnsi="Arial" w:cs="Arial"/>
          <w:sz w:val="24"/>
          <w:szCs w:val="24"/>
          <w:vertAlign w:val="superscript"/>
        </w:rPr>
        <w:t xml:space="preserve">2 </w:t>
      </w:r>
      <w:r w:rsidRPr="003C4B63">
        <w:rPr>
          <w:rFonts w:ascii="Arial" w:hAnsi="Arial" w:cs="Arial"/>
          <w:sz w:val="24"/>
          <w:szCs w:val="24"/>
        </w:rPr>
        <w:t>= (u - v)</w:t>
      </w:r>
      <w:r w:rsidRPr="003C4B63">
        <w:rPr>
          <w:rFonts w:ascii="Arial" w:hAnsi="Arial" w:cs="Arial"/>
          <w:sz w:val="24"/>
          <w:szCs w:val="24"/>
          <w:vertAlign w:val="superscript"/>
        </w:rPr>
        <w:t xml:space="preserve">2 </w:t>
      </w:r>
      <w:r w:rsidRPr="003C4B63">
        <w:rPr>
          <w:rFonts w:ascii="Arial" w:hAnsi="Arial" w:cs="Arial"/>
          <w:sz w:val="24"/>
          <w:szCs w:val="24"/>
        </w:rPr>
        <w:t>= u</w:t>
      </w:r>
      <w:r w:rsidRPr="003C4B63">
        <w:rPr>
          <w:rFonts w:ascii="Arial" w:hAnsi="Arial" w:cs="Arial"/>
          <w:sz w:val="24"/>
          <w:szCs w:val="24"/>
          <w:vertAlign w:val="superscript"/>
        </w:rPr>
        <w:t xml:space="preserve">2 </w:t>
      </w:r>
      <w:r w:rsidRPr="003C4B63">
        <w:rPr>
          <w:rFonts w:ascii="Arial" w:hAnsi="Arial" w:cs="Arial"/>
          <w:sz w:val="24"/>
          <w:szCs w:val="24"/>
        </w:rPr>
        <w:t>+ v</w:t>
      </w:r>
      <w:r w:rsidRPr="003C4B63">
        <w:rPr>
          <w:rFonts w:ascii="Arial" w:hAnsi="Arial" w:cs="Arial"/>
          <w:sz w:val="24"/>
          <w:szCs w:val="24"/>
          <w:vertAlign w:val="superscript"/>
        </w:rPr>
        <w:t xml:space="preserve"> 2</w:t>
      </w:r>
      <w:r w:rsidRPr="003C4B63">
        <w:rPr>
          <w:rFonts w:ascii="Arial" w:hAnsi="Arial" w:cs="Arial"/>
          <w:sz w:val="24"/>
          <w:szCs w:val="24"/>
        </w:rPr>
        <w:t xml:space="preserve"> – 2 </w:t>
      </w:r>
      <w:proofErr w:type="spellStart"/>
      <w:r w:rsidRPr="003C4B63">
        <w:rPr>
          <w:rFonts w:ascii="Arial" w:hAnsi="Arial" w:cs="Arial"/>
          <w:sz w:val="24"/>
          <w:szCs w:val="24"/>
        </w:rPr>
        <w:t>u·v</w:t>
      </w:r>
      <w:proofErr w:type="spellEnd"/>
      <w:r w:rsidRPr="003C4B63">
        <w:rPr>
          <w:rFonts w:ascii="Arial" w:hAnsi="Arial" w:cs="Arial"/>
          <w:sz w:val="24"/>
          <w:szCs w:val="24"/>
        </w:rPr>
        <w:t>,</w:t>
      </w:r>
    </w:p>
    <w:p w:rsidR="002D4306" w:rsidRPr="003C4B63" w:rsidRDefault="002D4306" w:rsidP="002D4306">
      <w:pPr>
        <w:tabs>
          <w:tab w:val="left" w:pos="1275"/>
        </w:tabs>
        <w:jc w:val="center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drawing>
          <wp:inline distT="0" distB="0" distL="0" distR="0">
            <wp:extent cx="1276350" cy="419100"/>
            <wp:effectExtent l="171450" t="133350" r="361950" b="304800"/>
            <wp:docPr id="4" name="Picture 3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2D4306" w:rsidRPr="003C4B63" w:rsidRDefault="002D4306" w:rsidP="002D4306">
      <w:pPr>
        <w:tabs>
          <w:tab w:val="left" w:pos="1275"/>
        </w:tabs>
        <w:jc w:val="both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position w:val="-98"/>
          <w:sz w:val="24"/>
          <w:szCs w:val="24"/>
        </w:rPr>
        <w:object w:dxaOrig="5440" w:dyaOrig="20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2.25pt;height:104.25pt" o:ole="">
            <v:imagedata r:id="rId7" o:title=""/>
          </v:shape>
          <o:OLEObject Type="Embed" ProgID="Equation.DSMT4" ShapeID="_x0000_i1025" DrawAspect="Content" ObjectID="_1438948108" r:id="rId8"/>
        </w:object>
      </w:r>
    </w:p>
    <w:p w:rsidR="002D4306" w:rsidRPr="003C4B63" w:rsidRDefault="002D4306" w:rsidP="002D4306">
      <w:pPr>
        <w:tabs>
          <w:tab w:val="left" w:pos="1275"/>
        </w:tabs>
        <w:jc w:val="center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drawing>
          <wp:inline distT="0" distB="0" distL="0" distR="0">
            <wp:extent cx="3048000" cy="733425"/>
            <wp:effectExtent l="19050" t="0" r="0" b="0"/>
            <wp:docPr id="5" name="Picture 4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306" w:rsidRPr="003C4B63" w:rsidRDefault="002D4306" w:rsidP="002D4306">
      <w:pPr>
        <w:tabs>
          <w:tab w:val="left" w:pos="1275"/>
        </w:tabs>
        <w:jc w:val="right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lastRenderedPageBreak/>
        <w:drawing>
          <wp:inline distT="0" distB="0" distL="0" distR="0">
            <wp:extent cx="5038725" cy="933450"/>
            <wp:effectExtent l="19050" t="0" r="9525" b="0"/>
            <wp:docPr id="6" name="Picture 5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306" w:rsidRPr="003C4B63" w:rsidRDefault="002D4306" w:rsidP="002D4306">
      <w:pPr>
        <w:tabs>
          <w:tab w:val="left" w:pos="1275"/>
        </w:tabs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drawing>
          <wp:inline distT="0" distB="0" distL="0" distR="0">
            <wp:extent cx="3105150" cy="933450"/>
            <wp:effectExtent l="19050" t="0" r="0" b="0"/>
            <wp:docPr id="7" name="Picture 6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306" w:rsidRPr="003C4B63" w:rsidRDefault="002D4306" w:rsidP="002D4306">
      <w:pPr>
        <w:tabs>
          <w:tab w:val="left" w:pos="1275"/>
        </w:tabs>
        <w:jc w:val="center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drawing>
          <wp:inline distT="0" distB="0" distL="0" distR="0">
            <wp:extent cx="3390900" cy="1143000"/>
            <wp:effectExtent l="19050" t="0" r="0" b="0"/>
            <wp:docPr id="8" name="Picture 7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306" w:rsidRPr="003C4B63" w:rsidRDefault="002D4306" w:rsidP="002D4306">
      <w:pPr>
        <w:tabs>
          <w:tab w:val="left" w:pos="1275"/>
        </w:tabs>
        <w:jc w:val="right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drawing>
          <wp:inline distT="0" distB="0" distL="0" distR="0">
            <wp:extent cx="4124325" cy="1143000"/>
            <wp:effectExtent l="19050" t="0" r="9525" b="0"/>
            <wp:docPr id="9" name="Picture 8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306" w:rsidRPr="00B6589B" w:rsidRDefault="00F31BBF" w:rsidP="002D4306">
      <w:pPr>
        <w:tabs>
          <w:tab w:val="left" w:pos="1275"/>
        </w:tabs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  <w:lang w:eastAsia="es-ES_tradnl"/>
        </w:rPr>
        <w:pict>
          <v:group id="_x0000_s1043" style="position:absolute;left:0;text-align:left;margin-left:73.65pt;margin-top:7.2pt;width:109.2pt;height:120pt;z-index:251679744" coordorigin="1308,12015" coordsize="2184,2400">
            <v:shape id="_x0000_s1027" type="#_x0000_t32" style="position:absolute;left:1605;top:12435;width:1005;height:1335;flip:y" o:connectortype="straight">
              <v:stroke endarrow="block"/>
            </v:shape>
            <v:shape id="_x0000_s1028" type="#_x0000_t32" style="position:absolute;left:1605;top:13320;width:930;height:450;flip:y" o:connectortype="straight">
              <v:stroke endarrow="block"/>
            </v:shape>
            <v:shape id="_x0000_s1029" type="#_x0000_t32" style="position:absolute;left:1605;top:13770;width:1590;height:135" o:connectortype="straight">
              <v:stroke endarrow="block"/>
            </v:shape>
            <v:shape id="_x0000_s1030" type="#_x0000_t32" style="position:absolute;left:2535;top:13320;width:660;height:585;flip:x y" o:connectortype="straight"/>
            <v:shape id="_x0000_s1031" type="#_x0000_t32" style="position:absolute;left:2535;top:12435;width:75;height:885;flip:x" o:connectortype="straight"/>
            <v:shape id="_x0000_s1032" type="#_x0000_t32" style="position:absolute;left:2610;top:12435;width:585;height:1470" o:connectortype="straight"/>
            <v:shape id="_x0000_s1033" type="#_x0000_t202" style="position:absolute;left:1920;top:12825;width:318;height:345;mso-width-relative:margin;mso-height-relative:margin" stroked="f" strokecolor="white [3212]">
              <v:fill opacity="0"/>
              <v:textbox inset=".5mm,.5mm,.5mm,.5mm">
                <w:txbxContent>
                  <w:p w:rsidR="00451365" w:rsidRPr="00B6589B" w:rsidRDefault="00451365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</w:rPr>
                      <w:t>u</w:t>
                    </w:r>
                    <w:proofErr w:type="gramEnd"/>
                  </w:p>
                </w:txbxContent>
              </v:textbox>
            </v:shape>
            <v:shape id="_x0000_s1034" type="#_x0000_t202" style="position:absolute;left:2160;top:13410;width:297;height:495;mso-width-relative:margin;mso-height-relative:margin" stroked="f" strokecolor="white [3212]">
              <v:fill opacity="0"/>
              <v:textbox inset=".5mm,.5mm,.5mm,.5mm">
                <w:txbxContent>
                  <w:p w:rsidR="00451365" w:rsidRPr="00B6589B" w:rsidRDefault="00451365" w:rsidP="00451365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</w:rPr>
                    </w:pPr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</w:rPr>
                      <w:t>v</w:t>
                    </w:r>
                  </w:p>
                </w:txbxContent>
              </v:textbox>
            </v:shape>
            <v:shape id="_x0000_s1035" type="#_x0000_t202" style="position:absolute;left:2238;top:13770;width:297;height:420;mso-width-relative:margin;mso-height-relative:margin" stroked="f" strokecolor="white [3212]">
              <v:fill opacity="0"/>
              <v:textbox inset=".5mm,.5mm,.5mm,.5mm">
                <w:txbxContent>
                  <w:p w:rsidR="00451365" w:rsidRPr="00B6589B" w:rsidRDefault="00451365" w:rsidP="00451365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</w:rPr>
                    </w:pPr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</w:rPr>
                      <w:t>w</w:t>
                    </w:r>
                  </w:p>
                </w:txbxContent>
              </v:textbox>
            </v:shape>
            <v:shape id="_x0000_s1036" type="#_x0000_t202" style="position:absolute;left:2685;top:13410;width:297;height:495;mso-width-relative:margin;mso-height-relative:margin" stroked="f" strokecolor="white [3212]">
              <v:fill opacity="0"/>
              <v:textbox inset=".5mm,.5mm,.5mm,.5mm">
                <w:txbxContent>
                  <w:p w:rsidR="00451365" w:rsidRPr="00B6589B" w:rsidRDefault="00451365" w:rsidP="00451365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</w:pPr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  <w:t>U</w:t>
                    </w:r>
                  </w:p>
                </w:txbxContent>
              </v:textbox>
            </v:shape>
            <v:shape id="_x0000_s1037" type="#_x0000_t202" style="position:absolute;left:2898;top:12930;width:297;height:480;mso-width-relative:margin;mso-height-relative:margin" stroked="f" strokecolor="white [3212]">
              <v:fill opacity="0"/>
              <v:textbox inset=".5mm,.5mm,.5mm,.5mm">
                <w:txbxContent>
                  <w:p w:rsidR="00451365" w:rsidRPr="00B6589B" w:rsidRDefault="00451365" w:rsidP="00451365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</w:pPr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  <w:t>V</w:t>
                    </w:r>
                  </w:p>
                </w:txbxContent>
              </v:textbox>
            </v:shape>
            <v:shape id="_x0000_s1038" type="#_x0000_t202" style="position:absolute;left:2457;top:12825;width:297;height:345;mso-width-relative:margin;mso-height-relative:margin" stroked="f" strokecolor="white [3212]">
              <v:fill opacity="0"/>
              <v:textbox inset=".5mm,.5mm,.5mm,.5mm">
                <w:txbxContent>
                  <w:p w:rsidR="00451365" w:rsidRPr="00B6589B" w:rsidRDefault="00451365" w:rsidP="00451365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</w:pPr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  <w:t>W</w:t>
                    </w:r>
                  </w:p>
                </w:txbxContent>
              </v:textbox>
            </v:shape>
            <v:shape id="_x0000_s1039" type="#_x0000_t202" style="position:absolute;left:2457;top:12015;width:297;height:420;mso-width-relative:margin;mso-height-relative:margin" stroked="f" strokecolor="white [3212]">
              <v:fill opacity="0"/>
              <v:textbox inset=".5mm,.5mm,.5mm,.5mm">
                <w:txbxContent>
                  <w:p w:rsidR="00451365" w:rsidRPr="00B6589B" w:rsidRDefault="00451365" w:rsidP="00451365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</w:pPr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  <w:t>A</w:t>
                    </w:r>
                  </w:p>
                </w:txbxContent>
              </v:textbox>
            </v:shape>
            <v:shape id="_x0000_s1040" type="#_x0000_t202" style="position:absolute;left:2532;top:13170;width:297;height:450;mso-width-relative:margin;mso-height-relative:margin" stroked="f" strokecolor="white [3212]">
              <v:fill opacity="0"/>
              <v:textbox inset=".5mm,.5mm,.5mm,.5mm">
                <w:txbxContent>
                  <w:p w:rsidR="00451365" w:rsidRPr="00B6589B" w:rsidRDefault="00451365" w:rsidP="00451365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</w:pPr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  <w:t>B</w:t>
                    </w:r>
                  </w:p>
                </w:txbxContent>
              </v:textbox>
            </v:shape>
            <v:shape id="_x0000_s1041" type="#_x0000_t202" style="position:absolute;left:3195;top:13905;width:297;height:510;mso-width-relative:margin;mso-height-relative:margin" stroked="f" strokecolor="white [3212]">
              <v:fill opacity="0"/>
              <v:textbox inset=".5mm,.5mm,.5mm,.5mm">
                <w:txbxContent>
                  <w:p w:rsidR="00451365" w:rsidRPr="00B6589B" w:rsidRDefault="00451365" w:rsidP="00451365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</w:pPr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  <w:t>C</w:t>
                    </w:r>
                  </w:p>
                </w:txbxContent>
              </v:textbox>
            </v:shape>
            <v:shape id="_x0000_s1042" type="#_x0000_t202" style="position:absolute;left:1308;top:13620;width:297;height:435;mso-width-relative:margin;mso-height-relative:margin" stroked="f" strokecolor="white [3212]">
              <v:fill opacity="0"/>
              <v:textbox inset=".5mm,.5mm,.5mm,.5mm">
                <w:txbxContent>
                  <w:p w:rsidR="00451365" w:rsidRPr="00B6589B" w:rsidRDefault="00451365" w:rsidP="00451365">
                    <w:pPr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</w:pPr>
                    <w:r w:rsidRPr="00B6589B">
                      <w:rPr>
                        <w:rFonts w:ascii="Arial" w:hAnsi="Arial" w:cs="Arial"/>
                        <w:b/>
                        <w:sz w:val="28"/>
                        <w:szCs w:val="28"/>
                        <w:lang w:val="es-ES"/>
                      </w:rPr>
                      <w:t>O</w:t>
                    </w:r>
                  </w:p>
                </w:txbxContent>
              </v:textbox>
            </v:shape>
          </v:group>
        </w:pict>
      </w:r>
      <w:r w:rsidR="003C4B63" w:rsidRPr="00B6589B">
        <w:rPr>
          <w:rFonts w:ascii="Arial" w:hAnsi="Arial" w:cs="Arial"/>
          <w:b/>
          <w:noProof/>
          <w:sz w:val="24"/>
          <w:szCs w:val="24"/>
          <w:lang w:eastAsia="es-ES_tradnl"/>
        </w:rPr>
        <w:drawing>
          <wp:inline distT="0" distB="0" distL="0" distR="0">
            <wp:extent cx="2305050" cy="1295400"/>
            <wp:effectExtent l="171450" t="133350" r="361950" b="304800"/>
            <wp:docPr id="10" name="Picture 9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29540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2D4306" w:rsidRPr="00B6589B" w:rsidRDefault="002D4306" w:rsidP="002D4306">
      <w:pPr>
        <w:tabs>
          <w:tab w:val="left" w:pos="1275"/>
        </w:tabs>
        <w:jc w:val="both"/>
        <w:rPr>
          <w:rFonts w:ascii="Arial" w:hAnsi="Arial" w:cs="Arial"/>
          <w:b/>
          <w:sz w:val="24"/>
          <w:szCs w:val="24"/>
        </w:rPr>
      </w:pPr>
    </w:p>
    <w:p w:rsidR="002D4306" w:rsidRPr="00B6589B" w:rsidRDefault="002D4306" w:rsidP="002D4306">
      <w:pPr>
        <w:tabs>
          <w:tab w:val="left" w:pos="1275"/>
        </w:tabs>
        <w:jc w:val="both"/>
        <w:rPr>
          <w:rFonts w:ascii="Arial" w:hAnsi="Arial" w:cs="Arial"/>
          <w:b/>
          <w:sz w:val="24"/>
          <w:szCs w:val="24"/>
        </w:rPr>
      </w:pPr>
    </w:p>
    <w:p w:rsidR="002D4306" w:rsidRPr="00B6589B" w:rsidRDefault="002D4306" w:rsidP="002D4306">
      <w:pPr>
        <w:rPr>
          <w:rFonts w:ascii="Arial" w:hAnsi="Arial" w:cs="Arial"/>
          <w:b/>
          <w:sz w:val="24"/>
          <w:szCs w:val="24"/>
        </w:rPr>
      </w:pPr>
    </w:p>
    <w:p w:rsidR="002D4306" w:rsidRPr="00B6589B" w:rsidRDefault="002D4306">
      <w:pPr>
        <w:rPr>
          <w:rFonts w:ascii="Arial" w:hAnsi="Arial" w:cs="Arial"/>
          <w:b/>
          <w:sz w:val="24"/>
          <w:szCs w:val="24"/>
        </w:rPr>
      </w:pPr>
    </w:p>
    <w:sectPr w:rsidR="002D4306" w:rsidRPr="00B6589B" w:rsidSect="007055D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2D4306"/>
    <w:rsid w:val="002D4306"/>
    <w:rsid w:val="003C4B63"/>
    <w:rsid w:val="00444FEA"/>
    <w:rsid w:val="00451365"/>
    <w:rsid w:val="0051630F"/>
    <w:rsid w:val="006B220C"/>
    <w:rsid w:val="007055DA"/>
    <w:rsid w:val="00B6589B"/>
    <w:rsid w:val="00C83391"/>
    <w:rsid w:val="00D2413A"/>
    <w:rsid w:val="00D62E89"/>
    <w:rsid w:val="00F31B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_trad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2" type="connector" idref="#_x0000_s1027"/>
        <o:r id="V:Rule4" type="connector" idref="#_x0000_s1028"/>
        <o:r id="V:Rule6" type="connector" idref="#_x0000_s1029"/>
        <o:r id="V:Rule8" type="connector" idref="#_x0000_s1030"/>
        <o:r id="V:Rule10" type="connector" idref="#_x0000_s1031"/>
        <o:r id="V:Rule12" type="connector" idref="#_x0000_s1032"/>
        <o:r id="V:Rule19" type="connector" idref="#_x0000_s1062"/>
        <o:r id="V:Rule20" type="connector" idref="#_x0000_s1063"/>
        <o:r id="V:Rule21" type="connector" idref="#_x0000_s1064"/>
        <o:r id="V:Rule22" type="connector" idref="#_x0000_s1065"/>
        <o:r id="V:Rule23" type="connector" idref="#_x0000_s1066"/>
        <o:r id="V:Rule24" type="connector" idref="#_x0000_s106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_tradn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55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D43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430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9.gif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image" Target="media/image8.gi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gif"/><Relationship Id="rId11" Type="http://schemas.openxmlformats.org/officeDocument/2006/relationships/image" Target="media/image7.gif"/><Relationship Id="rId5" Type="http://schemas.openxmlformats.org/officeDocument/2006/relationships/image" Target="media/image2.gif"/><Relationship Id="rId15" Type="http://schemas.openxmlformats.org/officeDocument/2006/relationships/fontTable" Target="fontTable.xml"/><Relationship Id="rId10" Type="http://schemas.openxmlformats.org/officeDocument/2006/relationships/image" Target="media/image6.gif"/><Relationship Id="rId4" Type="http://schemas.openxmlformats.org/officeDocument/2006/relationships/image" Target="media/image1.gif"/><Relationship Id="rId9" Type="http://schemas.openxmlformats.org/officeDocument/2006/relationships/image" Target="media/image5.gif"/><Relationship Id="rId14" Type="http://schemas.openxmlformats.org/officeDocument/2006/relationships/image" Target="media/image10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2</Pages>
  <Words>46</Words>
  <Characters>25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lin</dc:creator>
  <cp:lastModifiedBy>Solin</cp:lastModifiedBy>
  <cp:revision>3</cp:revision>
  <cp:lastPrinted>2013-08-25T12:06:00Z</cp:lastPrinted>
  <dcterms:created xsi:type="dcterms:W3CDTF">2013-08-13T09:01:00Z</dcterms:created>
  <dcterms:modified xsi:type="dcterms:W3CDTF">2013-08-25T13:02:00Z</dcterms:modified>
</cp:coreProperties>
</file>